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6e1e3dc3ab70472d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5F286256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2B516505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093518AB">
          <v:shape xmlns:o="urn:schemas-microsoft-com:office:office" xmlns:v="urn:schemas-microsoft-com:vml" id="_x0000_i1611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611" DrawAspect="Content" ObjectID="_1571334546" r:id="rId576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5500114A">
          <v:shape xmlns:o="urn:schemas-microsoft-com:office:office" xmlns:v="urn:schemas-microsoft-com:vml" id="_x0000_i1612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612" DrawAspect="Content" ObjectID="_1571334547" r:id="rId577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7EA4346C">
          <v:shape xmlns:o="urn:schemas-microsoft-com:office:office" xmlns:v="urn:schemas-microsoft-com:vml" id="_x0000_i1613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613" DrawAspect="Content" ObjectID="_1571334548" r:id="rId578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7C7C0CB1">
          <v:shape xmlns:o="urn:schemas-microsoft-com:office:office" xmlns:v="urn:schemas-microsoft-com:vml" id="_x0000_i1614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614" DrawAspect="Content" ObjectID="_1571334549" r:id="rId579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557.bin" Id="rId576" /><Relationship Type="http://schemas.openxmlformats.org/officeDocument/2006/relationships/oleObject" Target="/word/embeddings/oleObject558.bin" Id="rId577" /><Relationship Type="http://schemas.openxmlformats.org/officeDocument/2006/relationships/oleObject" Target="/word/embeddings/oleObject559.bin" Id="rId578" /><Relationship Type="http://schemas.openxmlformats.org/officeDocument/2006/relationships/oleObject" Target="/word/embeddings/oleObject560.bin" Id="rId579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